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95" w:type="dxa"/>
        <w:tblInd w:w="-289" w:type="dxa"/>
        <w:tblLook w:val="01E0" w:firstRow="1" w:lastRow="1" w:firstColumn="1" w:lastColumn="1" w:noHBand="0" w:noVBand="0"/>
      </w:tblPr>
      <w:tblGrid>
        <w:gridCol w:w="4400"/>
        <w:gridCol w:w="6095"/>
      </w:tblGrid>
      <w:tr w:rsidR="00C805FC" w:rsidRPr="00C805FC" w:rsidTr="009E67B6">
        <w:trPr>
          <w:trHeight w:val="960"/>
        </w:trPr>
        <w:tc>
          <w:tcPr>
            <w:tcW w:w="4400" w:type="dxa"/>
          </w:tcPr>
          <w:p w:rsidR="003610A5" w:rsidRPr="00C805FC" w:rsidRDefault="003610A5" w:rsidP="00A51C64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C805FC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SỞ GIÁO DỤC VÀ ĐÀO TẠO NGHỆ AN</w:t>
            </w:r>
          </w:p>
          <w:p w:rsidR="003610A5" w:rsidRPr="00C805FC" w:rsidRDefault="00AF2026" w:rsidP="00A51C64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C805FC">
              <w:rPr>
                <w:rFonts w:asciiTheme="majorHAnsi" w:hAnsiTheme="majorHAnsi" w:cstheme="majorHAnsi"/>
                <w:noProof/>
                <w:spacing w:val="-8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069A27E" wp14:editId="5F8B7970">
                      <wp:simplePos x="0" y="0"/>
                      <wp:positionH relativeFrom="column">
                        <wp:posOffset>539588</wp:posOffset>
                      </wp:positionH>
                      <wp:positionV relativeFrom="paragraph">
                        <wp:posOffset>184150</wp:posOffset>
                      </wp:positionV>
                      <wp:extent cx="1515110" cy="276225"/>
                      <wp:effectExtent l="0" t="0" r="27940" b="2857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1511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10A5" w:rsidRPr="00D05412" w:rsidRDefault="003610A5" w:rsidP="00AF2026">
                                  <w:pPr>
                                    <w:jc w:val="center"/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</w:pPr>
                                  <w:r w:rsidRPr="00346A9E"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</w:rPr>
                                    <w:t>Đề</w:t>
                                  </w:r>
                                  <w:r w:rsidR="00C0749C"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  <w:t xml:space="preserve"> </w:t>
                                  </w:r>
                                  <w:r w:rsidR="00016DEF"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  <w:t>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23392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42.5pt;margin-top:14.5pt;width:119.3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">
                      <v:textbox>
                        <w:txbxContent>
                          <w:p w:rsidR="003610A5" w:rsidRPr="00D05412" w:rsidRDefault="003610A5" w:rsidP="00AF2026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  <w:lang w:val="en-US"/>
                              </w:rPr>
                            </w:pPr>
                            <w:r w:rsidRPr="00346A9E"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</w:rPr>
                              <w:t>Đề</w:t>
                            </w:r>
                            <w:r w:rsidR="00C0749C"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  <w:lang w:val="en-US"/>
                              </w:rPr>
                              <w:t xml:space="preserve"> </w:t>
                            </w:r>
                            <w:r w:rsidR="00016DEF"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  <w:lang w:val="en-US"/>
                              </w:rPr>
                              <w:t>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805FC"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4BEAA56" wp14:editId="21996742">
                      <wp:simplePos x="0" y="0"/>
                      <wp:positionH relativeFrom="column">
                        <wp:posOffset>1048282</wp:posOffset>
                      </wp:positionH>
                      <wp:positionV relativeFrom="paragraph">
                        <wp:posOffset>50800</wp:posOffset>
                      </wp:positionV>
                      <wp:extent cx="571500" cy="0"/>
                      <wp:effectExtent l="0" t="0" r="1905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line w14:anchorId="6BCA3693" id="Straight Connector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55pt,4pt" to="127.55pt,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Bv8HAIAADU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"/>
                  </w:pict>
                </mc:Fallback>
              </mc:AlternateContent>
            </w:r>
          </w:p>
          <w:p w:rsidR="003610A5" w:rsidRPr="00C805FC" w:rsidRDefault="003610A5" w:rsidP="00A51C64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</w:p>
          <w:p w:rsidR="00E62A1A" w:rsidRPr="00C805FC" w:rsidRDefault="00E62A1A" w:rsidP="00A51C64">
            <w:pPr>
              <w:spacing w:after="0" w:line="320" w:lineRule="exact"/>
              <w:jc w:val="center"/>
              <w:rPr>
                <w:rFonts w:asciiTheme="majorHAnsi" w:hAnsiTheme="majorHAnsi" w:cstheme="majorHAnsi"/>
                <w:bCs/>
                <w:i/>
                <w:sz w:val="26"/>
                <w:szCs w:val="26"/>
                <w:lang w:val="pt-BR"/>
              </w:rPr>
            </w:pPr>
          </w:p>
          <w:p w:rsidR="003610A5" w:rsidRPr="00C805FC" w:rsidRDefault="003610A5" w:rsidP="00A51C64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C805FC">
              <w:rPr>
                <w:rFonts w:asciiTheme="majorHAnsi" w:hAnsiTheme="majorHAnsi" w:cstheme="majorHAnsi"/>
                <w:bCs/>
                <w:i/>
                <w:sz w:val="26"/>
                <w:szCs w:val="26"/>
                <w:lang w:val="pt-BR"/>
              </w:rPr>
              <w:t xml:space="preserve">(Đề gồm có </w:t>
            </w:r>
            <w:r w:rsidR="003A0F8B" w:rsidRPr="00C805FC">
              <w:rPr>
                <w:rFonts w:asciiTheme="majorHAnsi" w:hAnsiTheme="majorHAnsi" w:cstheme="majorHAnsi"/>
                <w:bCs/>
                <w:i/>
                <w:sz w:val="26"/>
                <w:szCs w:val="26"/>
              </w:rPr>
              <w:t>01</w:t>
            </w:r>
            <w:r w:rsidRPr="00C805FC">
              <w:rPr>
                <w:rFonts w:asciiTheme="majorHAnsi" w:hAnsiTheme="majorHAnsi" w:cstheme="majorHAnsi"/>
                <w:bCs/>
                <w:i/>
                <w:sz w:val="26"/>
                <w:szCs w:val="26"/>
                <w:lang w:val="pt-BR"/>
              </w:rPr>
              <w:t xml:space="preserve"> trang)</w:t>
            </w:r>
            <w:r w:rsidRPr="00C805FC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 xml:space="preserve">  </w:t>
            </w:r>
          </w:p>
          <w:p w:rsidR="00E00139" w:rsidRPr="00C805FC" w:rsidRDefault="00E00139" w:rsidP="00A51C64">
            <w:pPr>
              <w:spacing w:after="0" w:line="320" w:lineRule="exact"/>
              <w:jc w:val="both"/>
              <w:rPr>
                <w:rFonts w:asciiTheme="majorHAnsi" w:hAnsiTheme="majorHAnsi" w:cstheme="majorHAnsi"/>
                <w:b/>
                <w:bCs/>
                <w:sz w:val="2"/>
                <w:szCs w:val="2"/>
                <w:u w:val="single"/>
                <w:lang w:val="pt-BR"/>
              </w:rPr>
            </w:pPr>
            <w:r w:rsidRPr="00C805FC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  </w:t>
            </w:r>
            <w:r w:rsidRPr="00C805FC">
              <w:rPr>
                <w:rFonts w:asciiTheme="majorHAnsi" w:hAnsiTheme="majorHAnsi" w:cstheme="majorHAnsi"/>
                <w:b/>
                <w:sz w:val="2"/>
                <w:szCs w:val="2"/>
              </w:rPr>
              <w:t xml:space="preserve"> </w:t>
            </w:r>
          </w:p>
        </w:tc>
        <w:tc>
          <w:tcPr>
            <w:tcW w:w="6095" w:type="dxa"/>
          </w:tcPr>
          <w:p w:rsidR="00E00139" w:rsidRPr="00C805FC" w:rsidRDefault="00E00139" w:rsidP="00A51C64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C805FC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KỲ THI TUYỂN SINH VÀO LỚP 10</w:t>
            </w:r>
          </w:p>
          <w:p w:rsidR="00E00139" w:rsidRPr="00C805FC" w:rsidRDefault="00E00139" w:rsidP="00A51C64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C805FC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TRƯỜNG THPT CHUYÊN PHAN BỘI CHÂU</w:t>
            </w:r>
          </w:p>
          <w:p w:rsidR="00E00139" w:rsidRPr="00C805FC" w:rsidRDefault="00E00139" w:rsidP="00A51C64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</w:pPr>
            <w:r w:rsidRPr="00C805FC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NĂM HỌC 202</w:t>
            </w:r>
            <w:r w:rsidR="00E05108" w:rsidRPr="00C805FC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3</w:t>
            </w:r>
            <w:r w:rsidR="002C54B8" w:rsidRPr="00C805FC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</w:t>
            </w:r>
            <w:r w:rsidR="003610A5" w:rsidRPr="00C805FC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–</w:t>
            </w:r>
            <w:r w:rsidR="002C54B8" w:rsidRPr="00C805FC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202</w:t>
            </w:r>
            <w:r w:rsidR="00E05108" w:rsidRPr="00C805FC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4</w:t>
            </w:r>
          </w:p>
          <w:p w:rsidR="003610A5" w:rsidRPr="00C805FC" w:rsidRDefault="003610A5" w:rsidP="00A51C64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</w:pPr>
            <w:r w:rsidRPr="00C805FC">
              <w:rPr>
                <w:rFonts w:asciiTheme="majorHAnsi" w:hAnsiTheme="majorHAnsi" w:cstheme="majorHAnsi"/>
                <w:b/>
                <w:bCs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51B036E" wp14:editId="485F4C22">
                      <wp:simplePos x="0" y="0"/>
                      <wp:positionH relativeFrom="column">
                        <wp:posOffset>1278684</wp:posOffset>
                      </wp:positionH>
                      <wp:positionV relativeFrom="paragraph">
                        <wp:posOffset>35560</wp:posOffset>
                      </wp:positionV>
                      <wp:extent cx="1181100" cy="0"/>
                      <wp:effectExtent l="0" t="0" r="19050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1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shapetype w14:anchorId="62CE2CB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100.7pt;margin-top:2.8pt;width:93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cvKJAIAAEo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"/>
                  </w:pict>
                </mc:Fallback>
              </mc:AlternateContent>
            </w:r>
          </w:p>
          <w:p w:rsidR="003610A5" w:rsidRPr="00C805FC" w:rsidRDefault="00F33117" w:rsidP="00A51C64">
            <w:pPr>
              <w:tabs>
                <w:tab w:val="left" w:pos="567"/>
                <w:tab w:val="left" w:pos="3915"/>
                <w:tab w:val="center" w:pos="4513"/>
                <w:tab w:val="left" w:pos="4820"/>
              </w:tabs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</w:pPr>
            <w:r w:rsidRPr="00C805FC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Môn thi</w:t>
            </w:r>
            <w:r w:rsidR="003610A5" w:rsidRPr="00C805FC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 xml:space="preserve">: </w:t>
            </w:r>
            <w:r w:rsidR="003610A5" w:rsidRPr="00C805FC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TOÁN</w:t>
            </w:r>
          </w:p>
          <w:p w:rsidR="003610A5" w:rsidRPr="00C805FC" w:rsidRDefault="003610A5" w:rsidP="00A51C64">
            <w:pPr>
              <w:tabs>
                <w:tab w:val="left" w:pos="567"/>
                <w:tab w:val="left" w:pos="3915"/>
                <w:tab w:val="center" w:pos="4513"/>
              </w:tabs>
              <w:spacing w:after="120"/>
              <w:jc w:val="center"/>
              <w:rPr>
                <w:rFonts w:asciiTheme="majorHAnsi" w:hAnsiTheme="majorHAnsi" w:cstheme="majorHAnsi"/>
                <w:i/>
                <w:iCs/>
                <w:sz w:val="26"/>
                <w:szCs w:val="26"/>
                <w:lang w:val="pt-BR"/>
              </w:rPr>
            </w:pPr>
            <w:r w:rsidRPr="00C805FC">
              <w:rPr>
                <w:rFonts w:asciiTheme="majorHAnsi" w:hAnsiTheme="majorHAnsi" w:cstheme="majorHAnsi"/>
                <w:i/>
                <w:iCs/>
                <w:sz w:val="26"/>
                <w:szCs w:val="26"/>
                <w:lang w:val="pt-BR"/>
              </w:rPr>
              <w:t>Thời gian: 150 phút, không kể thời gian giao đề</w:t>
            </w:r>
          </w:p>
        </w:tc>
      </w:tr>
    </w:tbl>
    <w:p w:rsidR="00A036CB" w:rsidRPr="00C805FC" w:rsidRDefault="0014611D" w:rsidP="00A51C64">
      <w:pPr>
        <w:spacing w:after="120" w:line="240" w:lineRule="auto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C805FC">
        <w:rPr>
          <w:rFonts w:asciiTheme="majorHAnsi" w:hAnsiTheme="majorHAnsi" w:cstheme="majorHAnsi"/>
          <w:b/>
          <w:sz w:val="26"/>
          <w:szCs w:val="26"/>
          <w:lang w:val="pt-BR"/>
        </w:rPr>
        <w:t>Câu 1</w:t>
      </w:r>
      <w:r w:rsidR="00A036CB" w:rsidRPr="00C805FC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  <w:r w:rsidR="00FA70D6" w:rsidRPr="00C805FC">
        <w:rPr>
          <w:rFonts w:asciiTheme="majorHAnsi" w:hAnsiTheme="majorHAnsi" w:cstheme="majorHAnsi"/>
          <w:i/>
          <w:sz w:val="26"/>
          <w:szCs w:val="26"/>
          <w:lang w:val="pt-BR"/>
        </w:rPr>
        <w:t>(6,0</w:t>
      </w:r>
      <w:r w:rsidR="00A036CB" w:rsidRPr="00C805FC">
        <w:rPr>
          <w:rFonts w:asciiTheme="majorHAnsi" w:hAnsiTheme="majorHAnsi" w:cstheme="majorHAnsi"/>
          <w:i/>
          <w:sz w:val="26"/>
          <w:szCs w:val="26"/>
          <w:lang w:val="pt-BR"/>
        </w:rPr>
        <w:t xml:space="preserve"> điểm)</w:t>
      </w:r>
      <w:r w:rsidRPr="00C805FC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B80E04" w:rsidRPr="00C805FC" w:rsidRDefault="00B80E04" w:rsidP="00A51C64">
      <w:pPr>
        <w:spacing w:after="120" w:line="240" w:lineRule="auto"/>
        <w:ind w:left="284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C805FC">
        <w:rPr>
          <w:rFonts w:asciiTheme="majorHAnsi" w:hAnsiTheme="majorHAnsi" w:cstheme="majorHAnsi"/>
          <w:sz w:val="26"/>
          <w:szCs w:val="26"/>
          <w:lang w:val="pt-BR"/>
        </w:rPr>
        <w:t>a) Giả</w:t>
      </w:r>
      <w:r w:rsidR="004F5DDA" w:rsidRPr="00C805FC">
        <w:rPr>
          <w:rFonts w:asciiTheme="majorHAnsi" w:hAnsiTheme="majorHAnsi" w:cstheme="majorHAnsi"/>
          <w:sz w:val="26"/>
          <w:szCs w:val="26"/>
          <w:lang w:val="pt-BR"/>
        </w:rPr>
        <w:t>i phương trình</w:t>
      </w:r>
      <w:r w:rsidR="00E05108" w:rsidRPr="00C805FC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r w:rsidR="003A37D5" w:rsidRPr="00C805FC">
        <w:rPr>
          <w:rFonts w:ascii="Times New Roman" w:hAnsi="Times New Roman" w:cs="Times New Roman"/>
          <w:position w:val="-6"/>
          <w:sz w:val="26"/>
          <w:szCs w:val="26"/>
        </w:rPr>
        <w:object w:dxaOrig="2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18pt" o:ole="">
            <v:imagedata r:id="rId8" o:title=""/>
          </v:shape>
          <o:OLEObject Type="Embed" ProgID="Equation.DSMT4" ShapeID="_x0000_i1025" DrawAspect="Content" ObjectID="_1747666021" r:id="rId9"/>
        </w:object>
      </w:r>
      <w:r w:rsidRPr="00C805FC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B80E04" w:rsidRPr="00C805FC" w:rsidRDefault="00B80E04" w:rsidP="00A51C64">
      <w:pPr>
        <w:spacing w:after="120" w:line="240" w:lineRule="auto"/>
        <w:ind w:left="284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C805FC">
        <w:rPr>
          <w:rFonts w:asciiTheme="majorHAnsi" w:hAnsiTheme="majorHAnsi" w:cstheme="majorHAnsi"/>
          <w:sz w:val="26"/>
          <w:szCs w:val="26"/>
          <w:lang w:val="pt-BR"/>
        </w:rPr>
        <w:t>b) Giải hệ</w:t>
      </w:r>
      <w:r w:rsidR="004F5DDA" w:rsidRPr="00C805FC">
        <w:rPr>
          <w:rFonts w:asciiTheme="majorHAnsi" w:hAnsiTheme="majorHAnsi" w:cstheme="majorHAnsi"/>
          <w:sz w:val="26"/>
          <w:szCs w:val="26"/>
          <w:lang w:val="pt-BR"/>
        </w:rPr>
        <w:t xml:space="preserve"> phương trình</w:t>
      </w:r>
      <w:r w:rsidR="00E05108" w:rsidRPr="00C805FC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AC0B69" w:rsidRPr="00C805FC">
        <w:rPr>
          <w:rFonts w:ascii="Times New Roman" w:hAnsi="Times New Roman" w:cs="Times New Roman"/>
          <w:position w:val="-46"/>
          <w:sz w:val="26"/>
          <w:szCs w:val="26"/>
        </w:rPr>
        <w:object w:dxaOrig="3159" w:dyaOrig="1060">
          <v:shape id="_x0000_i1026" type="#_x0000_t75" style="width:158.25pt;height:54pt" o:ole="">
            <v:imagedata r:id="rId10" o:title=""/>
          </v:shape>
          <o:OLEObject Type="Embed" ProgID="Equation.DSMT4" ShapeID="_x0000_i1026" DrawAspect="Content" ObjectID="_1747666022" r:id="rId11"/>
        </w:object>
      </w:r>
      <w:r w:rsidRPr="00C805FC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D90A82" w:rsidRPr="00C805FC" w:rsidRDefault="00D90A82" w:rsidP="00A51C64">
      <w:pPr>
        <w:spacing w:after="120" w:line="24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C805FC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2 </w:t>
      </w:r>
      <w:r w:rsidRPr="00C805FC">
        <w:rPr>
          <w:rFonts w:asciiTheme="majorHAnsi" w:hAnsiTheme="majorHAnsi" w:cstheme="majorHAnsi"/>
          <w:i/>
          <w:sz w:val="26"/>
          <w:szCs w:val="26"/>
          <w:lang w:val="pt-BR"/>
        </w:rPr>
        <w:t>(3,0 điểm)</w:t>
      </w:r>
      <w:r w:rsidRPr="00C805FC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D90A82" w:rsidRPr="00C805FC" w:rsidRDefault="00D90A82" w:rsidP="00A51C64">
      <w:pPr>
        <w:spacing w:after="120" w:line="240" w:lineRule="auto"/>
        <w:ind w:left="284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C805FC">
        <w:rPr>
          <w:rFonts w:asciiTheme="majorHAnsi" w:hAnsiTheme="majorHAnsi" w:cstheme="majorHAnsi"/>
          <w:sz w:val="26"/>
          <w:szCs w:val="26"/>
          <w:lang w:val="pt-BR"/>
        </w:rPr>
        <w:t xml:space="preserve">a) </w:t>
      </w:r>
      <w:r w:rsidR="00A51C64" w:rsidRPr="00C805FC">
        <w:rPr>
          <w:rFonts w:ascii="Times New Roman" w:hAnsi="Times New Roman" w:cs="Times New Roman"/>
          <w:sz w:val="26"/>
          <w:szCs w:val="26"/>
        </w:rPr>
        <w:t xml:space="preserve">Tìm </w:t>
      </w:r>
      <w:r w:rsidR="00A51C64" w:rsidRPr="00C805FC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027" type="#_x0000_t75" style="width:31.5pt;height:14.25pt" o:ole="">
            <v:imagedata r:id="rId12" o:title=""/>
          </v:shape>
          <o:OLEObject Type="Embed" ProgID="Equation.DSMT4" ShapeID="_x0000_i1027" DrawAspect="Content" ObjectID="_1747666023" r:id="rId13"/>
        </w:object>
      </w:r>
      <w:r w:rsidR="00A51C64" w:rsidRPr="00C805FC">
        <w:rPr>
          <w:rFonts w:ascii="Times New Roman" w:hAnsi="Times New Roman" w:cs="Times New Roman"/>
          <w:sz w:val="26"/>
          <w:szCs w:val="26"/>
        </w:rPr>
        <w:t xml:space="preserve"> sao cho </w:t>
      </w:r>
      <w:r w:rsidR="00A51C64" w:rsidRPr="00C805FC">
        <w:rPr>
          <w:rFonts w:ascii="Times New Roman" w:hAnsi="Times New Roman" w:cs="Times New Roman"/>
          <w:position w:val="-8"/>
          <w:sz w:val="26"/>
          <w:szCs w:val="26"/>
        </w:rPr>
        <w:object w:dxaOrig="1160" w:dyaOrig="380">
          <v:shape id="_x0000_i1028" type="#_x0000_t75" style="width:57.75pt;height:18.75pt" o:ole="">
            <v:imagedata r:id="rId14" o:title=""/>
          </v:shape>
          <o:OLEObject Type="Embed" ProgID="Equation.DSMT4" ShapeID="_x0000_i1028" DrawAspect="Content" ObjectID="_1747666024" r:id="rId15"/>
        </w:object>
      </w:r>
      <w:r w:rsidR="00A51C64" w:rsidRPr="00C805FC">
        <w:rPr>
          <w:rFonts w:ascii="Times New Roman" w:hAnsi="Times New Roman" w:cs="Times New Roman"/>
          <w:sz w:val="26"/>
          <w:szCs w:val="26"/>
        </w:rPr>
        <w:t xml:space="preserve"> và </w:t>
      </w:r>
      <w:r w:rsidR="00A51C64" w:rsidRPr="00C805FC">
        <w:rPr>
          <w:rFonts w:ascii="Times New Roman" w:hAnsi="Times New Roman" w:cs="Times New Roman"/>
          <w:position w:val="-24"/>
          <w:sz w:val="26"/>
          <w:szCs w:val="26"/>
        </w:rPr>
        <w:object w:dxaOrig="1120" w:dyaOrig="620">
          <v:shape id="_x0000_i1029" type="#_x0000_t75" style="width:56.25pt;height:30.75pt" o:ole="">
            <v:imagedata r:id="rId16" o:title=""/>
          </v:shape>
          <o:OLEObject Type="Embed" ProgID="Equation.DSMT4" ShapeID="_x0000_i1029" DrawAspect="Content" ObjectID="_1747666025" r:id="rId17"/>
        </w:object>
      </w:r>
      <w:r w:rsidR="00A51C64" w:rsidRPr="00C805FC">
        <w:rPr>
          <w:rFonts w:ascii="Times New Roman" w:hAnsi="Times New Roman" w:cs="Times New Roman"/>
          <w:sz w:val="26"/>
          <w:szCs w:val="26"/>
        </w:rPr>
        <w:t xml:space="preserve"> đều là các số nguyên</w:t>
      </w:r>
      <w:r w:rsidR="00796623" w:rsidRPr="00C805FC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A51C64" w:rsidRPr="00C805FC" w:rsidRDefault="00D90A82" w:rsidP="00A51C64">
      <w:pPr>
        <w:spacing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805FC">
        <w:rPr>
          <w:rFonts w:asciiTheme="majorHAnsi" w:hAnsiTheme="majorHAnsi" w:cstheme="majorHAnsi"/>
          <w:sz w:val="26"/>
          <w:szCs w:val="26"/>
          <w:lang w:val="pt-BR"/>
        </w:rPr>
        <w:t>b)</w:t>
      </w:r>
      <w:r w:rsidR="00EB5AEE" w:rsidRPr="00C805FC">
        <w:rPr>
          <w:rFonts w:asciiTheme="majorHAnsi" w:hAnsiTheme="majorHAnsi" w:cstheme="majorHAnsi"/>
          <w:sz w:val="26"/>
          <w:szCs w:val="26"/>
        </w:rPr>
        <w:t xml:space="preserve"> </w:t>
      </w:r>
      <w:r w:rsidR="00A51C64" w:rsidRPr="00C805FC">
        <w:rPr>
          <w:rFonts w:ascii="Times New Roman" w:hAnsi="Times New Roman" w:cs="Times New Roman"/>
          <w:sz w:val="26"/>
          <w:szCs w:val="26"/>
        </w:rPr>
        <w:t xml:space="preserve">Tìm số nguyên dương </w:t>
      </w:r>
      <w:r w:rsidR="00A51C64" w:rsidRPr="00C805FC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030" type="#_x0000_t75" style="width:11.25pt;height:11.25pt" o:ole="">
            <v:imagedata r:id="rId18" o:title=""/>
          </v:shape>
          <o:OLEObject Type="Embed" ProgID="Equation.DSMT4" ShapeID="_x0000_i1030" DrawAspect="Content" ObjectID="_1747666026" r:id="rId19"/>
        </w:object>
      </w:r>
      <w:r w:rsidR="00A51C64" w:rsidRPr="00C805FC">
        <w:rPr>
          <w:rFonts w:ascii="Times New Roman" w:hAnsi="Times New Roman" w:cs="Times New Roman"/>
          <w:sz w:val="26"/>
          <w:szCs w:val="26"/>
        </w:rPr>
        <w:t xml:space="preserve"> nhỏ nhất sao cho </w:t>
      </w:r>
      <w:r w:rsidR="00A51C64" w:rsidRPr="00C805FC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031" type="#_x0000_t75" style="width:18pt;height:14.25pt" o:ole="">
            <v:imagedata r:id="rId20" o:title=""/>
          </v:shape>
          <o:OLEObject Type="Embed" ProgID="Equation.DSMT4" ShapeID="_x0000_i1031" DrawAspect="Content" ObjectID="_1747666027" r:id="rId21"/>
        </w:object>
      </w:r>
      <w:r w:rsidR="00A51C64" w:rsidRPr="00C805FC">
        <w:rPr>
          <w:rFonts w:ascii="Times New Roman" w:hAnsi="Times New Roman" w:cs="Times New Roman"/>
          <w:sz w:val="26"/>
          <w:szCs w:val="26"/>
        </w:rPr>
        <w:t xml:space="preserve"> là số lập phương và </w:t>
      </w:r>
      <w:r w:rsidR="00A51C64" w:rsidRPr="00C805FC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032" type="#_x0000_t75" style="width:18pt;height:14.25pt" o:ole="">
            <v:imagedata r:id="rId22" o:title=""/>
          </v:shape>
          <o:OLEObject Type="Embed" ProgID="Equation.DSMT4" ShapeID="_x0000_i1032" DrawAspect="Content" ObjectID="_1747666028" r:id="rId23"/>
        </w:object>
      </w:r>
      <w:r w:rsidR="00A51C64" w:rsidRPr="00C805FC">
        <w:rPr>
          <w:rFonts w:ascii="Times New Roman" w:hAnsi="Times New Roman" w:cs="Times New Roman"/>
          <w:sz w:val="26"/>
          <w:szCs w:val="26"/>
        </w:rPr>
        <w:t xml:space="preserve"> là số chính phương</w:t>
      </w:r>
      <w:r w:rsidR="00A51C64" w:rsidRPr="00C805FC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D8445F" w:rsidRPr="00C805FC" w:rsidRDefault="00B80E04" w:rsidP="00A51C64">
      <w:pPr>
        <w:spacing w:after="120" w:line="24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C805FC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3 </w:t>
      </w:r>
      <w:r w:rsidRPr="00C805FC">
        <w:rPr>
          <w:rFonts w:asciiTheme="majorHAnsi" w:hAnsiTheme="majorHAnsi" w:cstheme="majorHAnsi"/>
          <w:i/>
          <w:sz w:val="26"/>
          <w:szCs w:val="26"/>
          <w:lang w:val="pt-BR"/>
        </w:rPr>
        <w:t>(</w:t>
      </w:r>
      <w:r w:rsidR="00FA70D6" w:rsidRPr="00C805FC">
        <w:rPr>
          <w:rFonts w:asciiTheme="majorHAnsi" w:hAnsiTheme="majorHAnsi" w:cstheme="majorHAnsi"/>
          <w:i/>
          <w:sz w:val="26"/>
          <w:szCs w:val="26"/>
          <w:lang w:val="pt-BR"/>
        </w:rPr>
        <w:t>2,0</w:t>
      </w:r>
      <w:r w:rsidRPr="00C805FC">
        <w:rPr>
          <w:rFonts w:asciiTheme="majorHAnsi" w:hAnsiTheme="majorHAnsi" w:cstheme="majorHAnsi"/>
          <w:i/>
          <w:sz w:val="26"/>
          <w:szCs w:val="26"/>
          <w:lang w:val="pt-BR"/>
        </w:rPr>
        <w:t xml:space="preserve"> điểm)</w:t>
      </w:r>
      <w:r w:rsidRPr="00C805FC">
        <w:rPr>
          <w:rFonts w:asciiTheme="majorHAnsi" w:hAnsiTheme="majorHAnsi" w:cstheme="majorHAnsi"/>
          <w:sz w:val="26"/>
          <w:szCs w:val="26"/>
          <w:lang w:val="pt-BR"/>
        </w:rPr>
        <w:t xml:space="preserve">. </w:t>
      </w:r>
    </w:p>
    <w:p w:rsidR="00B4215F" w:rsidRPr="00C805FC" w:rsidRDefault="00B4215F" w:rsidP="00A51C64">
      <w:pPr>
        <w:spacing w:line="240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C805FC">
        <w:rPr>
          <w:rFonts w:ascii="Times New Roman" w:hAnsi="Times New Roman" w:cs="Times New Roman"/>
          <w:sz w:val="26"/>
          <w:szCs w:val="26"/>
        </w:rPr>
        <w:t xml:space="preserve">Cho các số </w:t>
      </w:r>
      <w:r w:rsidR="00A51C64" w:rsidRPr="00C805FC">
        <w:rPr>
          <w:rFonts w:ascii="Times New Roman" w:hAnsi="Times New Roman" w:cs="Times New Roman"/>
          <w:sz w:val="26"/>
          <w:szCs w:val="26"/>
          <w:lang w:val="en-US"/>
        </w:rPr>
        <w:t xml:space="preserve">thực </w:t>
      </w:r>
      <w:r w:rsidR="0085268A" w:rsidRPr="00C805FC">
        <w:rPr>
          <w:rFonts w:ascii="Times New Roman" w:hAnsi="Times New Roman" w:cs="Times New Roman"/>
          <w:position w:val="-12"/>
          <w:sz w:val="26"/>
          <w:szCs w:val="26"/>
        </w:rPr>
        <w:object w:dxaOrig="780" w:dyaOrig="360">
          <v:shape id="_x0000_i1033" type="#_x0000_t75" style="width:39pt;height:18.75pt" o:ole="">
            <v:imagedata r:id="rId24" o:title=""/>
          </v:shape>
          <o:OLEObject Type="Embed" ProgID="Equation.DSMT4" ShapeID="_x0000_i1033" DrawAspect="Content" ObjectID="_1747666029" r:id="rId25"/>
        </w:object>
      </w:r>
      <w:r w:rsidRPr="00C805FC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BB78AD" w:rsidRPr="00C805FC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034" type="#_x0000_t75" style="width:56.25pt;height:18.75pt" o:ole="">
            <v:imagedata r:id="rId26" o:title=""/>
          </v:shape>
          <o:OLEObject Type="Embed" ProgID="Equation.DSMT4" ShapeID="_x0000_i1034" DrawAspect="Content" ObjectID="_1747666030" r:id="rId27"/>
        </w:object>
      </w:r>
      <w:r w:rsidRPr="00C805FC">
        <w:rPr>
          <w:rFonts w:ascii="Times New Roman" w:hAnsi="Times New Roman" w:cs="Times New Roman"/>
          <w:sz w:val="26"/>
          <w:szCs w:val="26"/>
        </w:rPr>
        <w:t xml:space="preserve"> và </w:t>
      </w:r>
      <w:r w:rsidRPr="00C805FC">
        <w:rPr>
          <w:rFonts w:ascii="Times New Roman" w:hAnsi="Times New Roman" w:cs="Times New Roman"/>
          <w:position w:val="-14"/>
          <w:sz w:val="26"/>
          <w:szCs w:val="26"/>
        </w:rPr>
        <w:object w:dxaOrig="4120" w:dyaOrig="420">
          <v:shape id="_x0000_i1035" type="#_x0000_t75" style="width:206.25pt;height:21.75pt" o:ole="">
            <v:imagedata r:id="rId28" o:title=""/>
          </v:shape>
          <o:OLEObject Type="Embed" ProgID="Equation.DSMT4" ShapeID="_x0000_i1035" DrawAspect="Content" ObjectID="_1747666031" r:id="rId29"/>
        </w:object>
      </w:r>
      <w:r w:rsidRPr="00C805FC">
        <w:rPr>
          <w:rFonts w:ascii="Times New Roman" w:hAnsi="Times New Roman" w:cs="Times New Roman"/>
          <w:sz w:val="26"/>
          <w:szCs w:val="26"/>
        </w:rPr>
        <w:t xml:space="preserve"> Tìm giá trị nhỏ nhất của biểu thức </w:t>
      </w:r>
      <w:r w:rsidR="00635660" w:rsidRPr="00C805FC">
        <w:rPr>
          <w:rFonts w:ascii="Times New Roman" w:hAnsi="Times New Roman" w:cs="Times New Roman"/>
          <w:position w:val="-36"/>
          <w:sz w:val="26"/>
          <w:szCs w:val="26"/>
        </w:rPr>
        <w:object w:dxaOrig="2659" w:dyaOrig="800">
          <v:shape id="_x0000_i1036" type="#_x0000_t75" style="width:132.75pt;height:40.5pt" o:ole="">
            <v:imagedata r:id="rId30" o:title=""/>
          </v:shape>
          <o:OLEObject Type="Embed" ProgID="Equation.DSMT4" ShapeID="_x0000_i1036" DrawAspect="Content" ObjectID="_1747666032" r:id="rId31"/>
        </w:object>
      </w:r>
    </w:p>
    <w:p w:rsidR="00D8445F" w:rsidRPr="00C805FC" w:rsidRDefault="00B80E04" w:rsidP="00A51C64">
      <w:pPr>
        <w:spacing w:after="1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C805FC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4 </w:t>
      </w:r>
      <w:r w:rsidRPr="00C805FC">
        <w:rPr>
          <w:rFonts w:asciiTheme="majorHAnsi" w:hAnsiTheme="majorHAnsi" w:cstheme="majorHAnsi"/>
          <w:i/>
          <w:sz w:val="26"/>
          <w:szCs w:val="26"/>
          <w:lang w:val="pt-BR"/>
        </w:rPr>
        <w:t>(7,0 điểm)</w:t>
      </w:r>
      <w:r w:rsidRPr="00C805FC">
        <w:rPr>
          <w:rFonts w:asciiTheme="majorHAnsi" w:hAnsiTheme="majorHAnsi" w:cstheme="majorHAnsi"/>
          <w:sz w:val="26"/>
          <w:szCs w:val="26"/>
          <w:lang w:val="pt-BR"/>
        </w:rPr>
        <w:t>.</w:t>
      </w:r>
      <w:r w:rsidR="00D90A82" w:rsidRPr="00C805FC">
        <w:rPr>
          <w:rFonts w:asciiTheme="majorHAnsi" w:hAnsiTheme="majorHAnsi" w:cstheme="majorHAnsi"/>
          <w:sz w:val="26"/>
          <w:szCs w:val="26"/>
        </w:rPr>
        <w:t xml:space="preserve"> </w:t>
      </w:r>
    </w:p>
    <w:p w:rsidR="00E05108" w:rsidRPr="00C805FC" w:rsidRDefault="00E05108" w:rsidP="00A51C64">
      <w:pPr>
        <w:spacing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Cho tam giác </w:t>
      </w:r>
      <w:bookmarkStart w:id="0" w:name="MTBlankEqn"/>
      <w:r w:rsidRPr="00C805FC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37" type="#_x0000_t75" style="width:30pt;height:14.25pt" o:ole="">
            <v:imagedata r:id="rId32" o:title=""/>
          </v:shape>
          <o:OLEObject Type="Embed" ProgID="Equation.DSMT4" ShapeID="_x0000_i1037" DrawAspect="Content" ObjectID="_1747666033" r:id="rId33"/>
        </w:object>
      </w:r>
      <w:bookmarkEnd w:id="0"/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vuông tại </w:t>
      </w:r>
      <w:r w:rsidR="00796623" w:rsidRPr="00C805F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38" type="#_x0000_t75" style="width:12.75pt;height:14.25pt" o:ole="">
            <v:imagedata r:id="rId34" o:title=""/>
          </v:shape>
          <o:OLEObject Type="Embed" ProgID="Equation.DSMT4" ShapeID="_x0000_i1038" DrawAspect="Content" ObjectID="_1747666034" r:id="rId35"/>
        </w:object>
      </w:r>
      <w:r w:rsidR="00A85703" w:rsidRPr="00C805FC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A85703" w:rsidRPr="00C805FC">
        <w:rPr>
          <w:rFonts w:ascii="Times New Roman" w:hAnsi="Times New Roman" w:cs="Times New Roman"/>
          <w:position w:val="-14"/>
          <w:sz w:val="26"/>
          <w:szCs w:val="26"/>
        </w:rPr>
        <w:object w:dxaOrig="1240" w:dyaOrig="400">
          <v:shape id="_x0000_i1039" type="#_x0000_t75" style="width:66.75pt;height:21.75pt" o:ole="">
            <v:imagedata r:id="rId36" o:title=""/>
          </v:shape>
          <o:OLEObject Type="Embed" ProgID="Equation.DSMT4" ShapeID="_x0000_i1039" DrawAspect="Content" ObjectID="_1747666035" r:id="rId37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nội tiếp đường tròn tâm </w:t>
      </w:r>
      <w:r w:rsidRPr="00C805FC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40" type="#_x0000_t75" style="width:12.75pt;height:14.25pt" o:ole="">
            <v:imagedata r:id="rId38" o:title=""/>
          </v:shape>
          <o:OLEObject Type="Embed" ProgID="Equation.DSMT4" ShapeID="_x0000_i1040" DrawAspect="Content" ObjectID="_1747666036" r:id="rId39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. Trên đường tròn </w:t>
      </w:r>
      <w:r w:rsidRPr="00C805FC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041" type="#_x0000_t75" style="width:23.25pt;height:19.5pt" o:ole="">
            <v:imagedata r:id="rId40" o:title=""/>
          </v:shape>
          <o:OLEObject Type="Embed" ProgID="Equation.DSMT4" ShapeID="_x0000_i1041" DrawAspect="Content" ObjectID="_1747666037" r:id="rId41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lấy điểm </w:t>
      </w:r>
      <w:r w:rsidRPr="00C805FC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42" type="#_x0000_t75" style="width:14.25pt;height:12.75pt" o:ole="">
            <v:imagedata r:id="rId42" o:title=""/>
          </v:shape>
          <o:OLEObject Type="Embed" ProgID="Equation.DSMT4" ShapeID="_x0000_i1042" DrawAspect="Content" ObjectID="_1747666038" r:id="rId43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khác phía </w:t>
      </w:r>
      <w:r w:rsidR="00796623" w:rsidRPr="00C805F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3" type="#_x0000_t75" style="width:12.75pt;height:14.25pt" o:ole="">
            <v:imagedata r:id="rId34" o:title=""/>
          </v:shape>
          <o:OLEObject Type="Embed" ProgID="Equation.DSMT4" ShapeID="_x0000_i1043" DrawAspect="Content" ObjectID="_1747666039" r:id="rId44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so với đường thẳng </w:t>
      </w:r>
      <w:r w:rsidRPr="00C805FC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44" type="#_x0000_t75" style="width:22.5pt;height:14.25pt" o:ole="">
            <v:imagedata r:id="rId45" o:title=""/>
          </v:shape>
          <o:OLEObject Type="Embed" ProgID="Equation.DSMT4" ShapeID="_x0000_i1044" DrawAspect="Content" ObjectID="_1747666040" r:id="rId46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Pr="00C805FC">
        <w:rPr>
          <w:rFonts w:ascii="Times New Roman" w:hAnsi="Times New Roman" w:cs="Times New Roman"/>
          <w:position w:val="-14"/>
          <w:sz w:val="26"/>
          <w:szCs w:val="26"/>
        </w:rPr>
        <w:object w:dxaOrig="1260" w:dyaOrig="400">
          <v:shape id="_x0000_i1045" type="#_x0000_t75" style="width:63.75pt;height:19.5pt" o:ole="">
            <v:imagedata r:id="rId47" o:title=""/>
          </v:shape>
          <o:OLEObject Type="Embed" ProgID="Equation.DSMT4" ShapeID="_x0000_i1045" DrawAspect="Content" ObjectID="_1747666041" r:id="rId48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. Qua </w:t>
      </w:r>
      <w:r w:rsidR="00796623" w:rsidRPr="00C805F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6" type="#_x0000_t75" style="width:12.75pt;height:14.25pt" o:ole="">
            <v:imagedata r:id="rId49" o:title=""/>
          </v:shape>
          <o:OLEObject Type="Embed" ProgID="Equation.DSMT4" ShapeID="_x0000_i1046" DrawAspect="Content" ObjectID="_1747666042" r:id="rId50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kẻ đường thẳng </w:t>
      </w:r>
      <w:r w:rsidR="00DC7984" w:rsidRPr="00C805FC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240" w:dyaOrig="300">
          <v:shape id="_x0000_i1047" type="#_x0000_t75" style="width:12pt;height:15pt" o:ole="">
            <v:imagedata r:id="rId51" o:title=""/>
          </v:shape>
          <o:OLEObject Type="Embed" ProgID="Equation.DSMT4" ShapeID="_x0000_i1047" DrawAspect="Content" ObjectID="_1747666043" r:id="rId52"/>
        </w:object>
      </w:r>
      <w:r w:rsidR="00DF2F8B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song song với </w:t>
      </w:r>
      <w:r w:rsidRPr="00C805FC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440" w:dyaOrig="279">
          <v:shape id="_x0000_i1048" type="#_x0000_t75" style="width:22.5pt;height:14.25pt" o:ole="">
            <v:imagedata r:id="rId53" o:title=""/>
          </v:shape>
          <o:OLEObject Type="Embed" ProgID="Equation.DSMT4" ShapeID="_x0000_i1048" DrawAspect="Content" ObjectID="_1747666044" r:id="rId54"/>
        </w:object>
      </w:r>
      <w:r w:rsidR="00DC7984" w:rsidRPr="00C805FC">
        <w:rPr>
          <w:rFonts w:ascii="Times New Roman" w:hAnsi="Times New Roman" w:cs="Times New Roman"/>
          <w:sz w:val="26"/>
          <w:szCs w:val="26"/>
          <w:lang w:val="en-GB"/>
        </w:rPr>
        <w:t>.</w:t>
      </w:r>
      <w:r w:rsidR="005E7425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DC7984" w:rsidRPr="00C805FC">
        <w:rPr>
          <w:rFonts w:ascii="Times New Roman" w:hAnsi="Times New Roman" w:cs="Times New Roman"/>
          <w:sz w:val="26"/>
          <w:szCs w:val="26"/>
          <w:lang w:val="en-GB"/>
        </w:rPr>
        <w:t>Đ</w:t>
      </w:r>
      <w:r w:rsidR="005E7425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ường thẳng </w:t>
      </w:r>
      <w:r w:rsidR="00DC7984" w:rsidRPr="00C805FC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240" w:dyaOrig="300">
          <v:shape id="_x0000_i1049" type="#_x0000_t75" style="width:12pt;height:15pt" o:ole="">
            <v:imagedata r:id="rId51" o:title=""/>
          </v:shape>
          <o:OLEObject Type="Embed" ProgID="Equation.DSMT4" ShapeID="_x0000_i1049" DrawAspect="Content" ObjectID="_1747666045" r:id="rId55"/>
        </w:object>
      </w:r>
      <w:r w:rsidR="00DF2F8B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cắt </w:t>
      </w:r>
      <w:r w:rsidR="004754FB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đường thẳng </w:t>
      </w:r>
      <w:r w:rsidRPr="00C805FC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440" w:dyaOrig="279">
          <v:shape id="_x0000_i1050" type="#_x0000_t75" style="width:22.5pt;height:14.25pt" o:ole="">
            <v:imagedata r:id="rId56" o:title=""/>
          </v:shape>
          <o:OLEObject Type="Embed" ProgID="Equation.DSMT4" ShapeID="_x0000_i1050" DrawAspect="Content" ObjectID="_1747666046" r:id="rId57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tại </w:t>
      </w:r>
      <w:r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260" w:dyaOrig="260">
          <v:shape id="_x0000_i1051" type="#_x0000_t75" style="width:12.75pt;height:12.75pt" o:ole="">
            <v:imagedata r:id="rId58" o:title=""/>
          </v:shape>
          <o:OLEObject Type="Embed" ProgID="Equation.DSMT4" ShapeID="_x0000_i1051" DrawAspect="Content" ObjectID="_1747666047" r:id="rId59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, cắt đường tròn </w:t>
      </w:r>
      <w:r w:rsidRPr="00C805FC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460" w:dyaOrig="400">
          <v:shape id="_x0000_i1052" type="#_x0000_t75" style="width:23.25pt;height:19.5pt" o:ole="">
            <v:imagedata r:id="rId60" o:title=""/>
          </v:shape>
          <o:OLEObject Type="Embed" ProgID="Equation.DSMT4" ShapeID="_x0000_i1052" DrawAspect="Content" ObjectID="_1747666048" r:id="rId61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tại </w:t>
      </w:r>
      <w:r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260" w:dyaOrig="260">
          <v:shape id="_x0000_i1053" type="#_x0000_t75" style="width:12.75pt;height:12.75pt" o:ole="">
            <v:imagedata r:id="rId62" o:title=""/>
          </v:shape>
          <o:OLEObject Type="Embed" ProgID="Equation.DSMT4" ShapeID="_x0000_i1053" DrawAspect="Content" ObjectID="_1747666049" r:id="rId63"/>
        </w:object>
      </w:r>
      <w:r w:rsidR="005E7425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3726CC" w:rsidRPr="00C805FC">
        <w:rPr>
          <w:rFonts w:ascii="Times New Roman" w:hAnsi="Times New Roman" w:cs="Times New Roman"/>
          <w:sz w:val="26"/>
          <w:szCs w:val="26"/>
          <w:lang w:val="en-GB"/>
        </w:rPr>
        <w:t>(</w:t>
      </w:r>
      <w:r w:rsidR="003726CC"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260" w:dyaOrig="260">
          <v:shape id="_x0000_i1054" type="#_x0000_t75" style="width:12.75pt;height:12.75pt" o:ole="">
            <v:imagedata r:id="rId62" o:title=""/>
          </v:shape>
          <o:OLEObject Type="Embed" ProgID="Equation.DSMT4" ShapeID="_x0000_i1054" DrawAspect="Content" ObjectID="_1747666050" r:id="rId64"/>
        </w:object>
      </w:r>
      <w:r w:rsidR="003726CC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khác</w:t>
      </w:r>
      <w:r w:rsidR="005E7425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3726CC" w:rsidRPr="00C805F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5" type="#_x0000_t75" style="width:12.75pt;height:14.25pt" o:ole="">
            <v:imagedata r:id="rId49" o:title=""/>
          </v:shape>
          <o:OLEObject Type="Embed" ProgID="Equation.DSMT4" ShapeID="_x0000_i1055" DrawAspect="Content" ObjectID="_1747666051" r:id="rId65"/>
        </w:object>
      </w:r>
      <w:r w:rsidR="003726CC" w:rsidRPr="00C805FC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>.</w:t>
      </w:r>
    </w:p>
    <w:p w:rsidR="00E05108" w:rsidRPr="00C805FC" w:rsidRDefault="00E05108" w:rsidP="009967A6">
      <w:pPr>
        <w:spacing w:line="240" w:lineRule="auto"/>
        <w:ind w:left="567" w:hanging="283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a) </w:t>
      </w:r>
      <w:r w:rsidR="006A4113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Gọi </w:t>
      </w:r>
      <w:r w:rsidR="006A4113" w:rsidRPr="00C805FC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240" w:dyaOrig="279">
          <v:shape id="_x0000_i1056" type="#_x0000_t75" style="width:12.75pt;height:14.25pt" o:ole="">
            <v:imagedata r:id="rId66" o:title=""/>
          </v:shape>
          <o:OLEObject Type="Embed" ProgID="Equation.DSMT4" ShapeID="_x0000_i1056" DrawAspect="Content" ObjectID="_1747666052" r:id="rId67"/>
        </w:object>
      </w:r>
      <w:r w:rsidR="006A4113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là trung điểm của </w:t>
      </w:r>
      <w:r w:rsidR="006A4113" w:rsidRPr="00C805FC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440" w:dyaOrig="279">
          <v:shape id="_x0000_i1057" type="#_x0000_t75" style="width:22.5pt;height:14.25pt" o:ole="">
            <v:imagedata r:id="rId68" o:title=""/>
          </v:shape>
          <o:OLEObject Type="Embed" ProgID="Equation.DSMT4" ShapeID="_x0000_i1057" DrawAspect="Content" ObjectID="_1747666053" r:id="rId69"/>
        </w:object>
      </w:r>
      <w:r w:rsidR="006A4113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. </w: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>Chứng minh</w:t>
      </w:r>
      <w:r w:rsidR="00A51C64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rằng</w: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4 điểm </w:t>
      </w:r>
      <w:r w:rsidRPr="00C805FC">
        <w:rPr>
          <w:rFonts w:ascii="Times New Roman" w:hAnsi="Times New Roman" w:cs="Times New Roman"/>
          <w:position w:val="-12"/>
          <w:sz w:val="26"/>
          <w:szCs w:val="26"/>
          <w:lang w:val="en-GB"/>
        </w:rPr>
        <w:object w:dxaOrig="1140" w:dyaOrig="340">
          <v:shape id="_x0000_i1058" type="#_x0000_t75" style="width:57pt;height:18pt" o:ole="">
            <v:imagedata r:id="rId70" o:title=""/>
          </v:shape>
          <o:OLEObject Type="Embed" ProgID="Equation.DSMT4" ShapeID="_x0000_i1058" DrawAspect="Content" ObjectID="_1747666054" r:id="rId71"/>
        </w:object>
      </w:r>
      <w:r w:rsidR="0085268A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>cùng nằm trên một đườ</w:t>
      </w:r>
      <w:r w:rsidR="00C16B1A" w:rsidRPr="00C805FC">
        <w:rPr>
          <w:rFonts w:ascii="Times New Roman" w:hAnsi="Times New Roman" w:cs="Times New Roman"/>
          <w:sz w:val="26"/>
          <w:szCs w:val="26"/>
          <w:lang w:val="en-GB"/>
        </w:rPr>
        <w:t>ng tròn</w:t>
      </w:r>
      <w:r w:rsidR="006A4113" w:rsidRPr="00C805FC">
        <w:rPr>
          <w:rFonts w:ascii="Times New Roman" w:hAnsi="Times New Roman" w:cs="Times New Roman"/>
          <w:sz w:val="26"/>
          <w:szCs w:val="26"/>
          <w:lang w:val="en-GB"/>
        </w:rPr>
        <w:t>.</w:t>
      </w:r>
    </w:p>
    <w:p w:rsidR="00E05108" w:rsidRPr="00C805FC" w:rsidRDefault="00E05108" w:rsidP="009967A6">
      <w:pPr>
        <w:spacing w:line="240" w:lineRule="auto"/>
        <w:ind w:left="567" w:hanging="283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b) Đường thẳng </w:t>
      </w:r>
      <w:r w:rsidRPr="00C805FC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420" w:dyaOrig="279">
          <v:shape id="_x0000_i1059" type="#_x0000_t75" style="width:21.75pt;height:14.25pt" o:ole="">
            <v:imagedata r:id="rId72" o:title=""/>
          </v:shape>
          <o:OLEObject Type="Embed" ProgID="Equation.DSMT4" ShapeID="_x0000_i1059" DrawAspect="Content" ObjectID="_1747666055" r:id="rId73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cắt </w:t>
      </w:r>
      <w:r w:rsidR="00B311F0" w:rsidRPr="00C805FC">
        <w:rPr>
          <w:rFonts w:ascii="Times New Roman" w:hAnsi="Times New Roman" w:cs="Times New Roman"/>
          <w:sz w:val="26"/>
          <w:szCs w:val="26"/>
          <w:lang w:val="en-GB"/>
        </w:rPr>
        <w:t>đường thẳng</w:t>
      </w:r>
      <w:r w:rsidR="00FA26F4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796623"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440" w:dyaOrig="260">
          <v:shape id="_x0000_i1060" type="#_x0000_t75" style="width:22.5pt;height:14.25pt" o:ole="">
            <v:imagedata r:id="rId74" o:title=""/>
          </v:shape>
          <o:OLEObject Type="Embed" ProgID="Equation.DSMT4" ShapeID="_x0000_i1060" DrawAspect="Content" ObjectID="_1747666056" r:id="rId75"/>
        </w:object>
      </w:r>
      <w:r w:rsidR="00DF2F8B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tại </w:t>
      </w:r>
      <w:r w:rsidR="00BB78AD"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200" w:dyaOrig="260">
          <v:shape id="_x0000_i1061" type="#_x0000_t75" style="width:10.5pt;height:14.25pt" o:ole="">
            <v:imagedata r:id="rId76" o:title=""/>
          </v:shape>
          <o:OLEObject Type="Embed" ProgID="Equation.DSMT4" ShapeID="_x0000_i1061" DrawAspect="Content" ObjectID="_1747666057" r:id="rId77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. Chứng minh rằng </w:t>
      </w:r>
      <w:r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1240" w:dyaOrig="360">
          <v:shape id="_x0000_i1062" type="#_x0000_t75" style="width:62.25pt;height:18pt" o:ole="">
            <v:imagedata r:id="rId78" o:title=""/>
          </v:shape>
          <o:OLEObject Type="Embed" ProgID="Equation.DSMT4" ShapeID="_x0000_i1062" DrawAspect="Content" ObjectID="_1747666058" r:id="rId79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>.</w:t>
      </w:r>
    </w:p>
    <w:p w:rsidR="00FA26F4" w:rsidRPr="00C805FC" w:rsidRDefault="00E05108" w:rsidP="00FA26F4">
      <w:pPr>
        <w:spacing w:line="240" w:lineRule="auto"/>
        <w:ind w:left="567" w:hanging="283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c) Trên </w:t>
      </w:r>
      <w:r w:rsidR="00DC7984" w:rsidRPr="00C805FC">
        <w:rPr>
          <w:rFonts w:ascii="Times New Roman" w:hAnsi="Times New Roman" w:cs="Times New Roman"/>
          <w:sz w:val="26"/>
          <w:szCs w:val="26"/>
          <w:lang w:val="en-GB"/>
        </w:rPr>
        <w:t>tia</w: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572E70" w:rsidRPr="00C805FC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63" type="#_x0000_t75" style="width:22.5pt;height:12.75pt" o:ole="">
            <v:imagedata r:id="rId80" o:title=""/>
          </v:shape>
          <o:OLEObject Type="Embed" ProgID="Equation.DSMT4" ShapeID="_x0000_i1063" DrawAspect="Content" ObjectID="_1747666059" r:id="rId81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lấy điểm </w:t>
      </w:r>
      <w:r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340" w:dyaOrig="260">
          <v:shape id="_x0000_i1064" type="#_x0000_t75" style="width:18pt;height:12.75pt" o:ole="">
            <v:imagedata r:id="rId82" o:title=""/>
          </v:shape>
          <o:OLEObject Type="Embed" ProgID="Equation.DSMT4" ShapeID="_x0000_i1064" DrawAspect="Content" ObjectID="_1747666060" r:id="rId83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sao cho </w:t>
      </w:r>
      <w:r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1080" w:dyaOrig="260">
          <v:shape id="_x0000_i1065" type="#_x0000_t75" style="width:54pt;height:12.75pt" o:ole="">
            <v:imagedata r:id="rId84" o:title=""/>
          </v:shape>
          <o:OLEObject Type="Embed" ProgID="Equation.DSMT4" ShapeID="_x0000_i1065" DrawAspect="Content" ObjectID="_1747666061" r:id="rId85"/>
        </w:object>
      </w:r>
      <w:r w:rsidR="00DC7984" w:rsidRPr="00C805FC">
        <w:rPr>
          <w:rFonts w:ascii="Times New Roman" w:hAnsi="Times New Roman" w:cs="Times New Roman"/>
          <w:sz w:val="26"/>
          <w:szCs w:val="26"/>
          <w:lang w:val="en-GB"/>
        </w:rPr>
        <w:t>.</w: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DC7984" w:rsidRPr="00C805FC">
        <w:rPr>
          <w:rFonts w:ascii="Times New Roman" w:hAnsi="Times New Roman" w:cs="Times New Roman"/>
          <w:sz w:val="26"/>
          <w:szCs w:val="26"/>
          <w:lang w:val="en-GB"/>
        </w:rPr>
        <w:t>Đ</w: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ường thẳng </w:t>
      </w:r>
      <w:r w:rsidR="00DC7984"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520" w:dyaOrig="260">
          <v:shape id="_x0000_i1066" type="#_x0000_t75" style="width:26.25pt;height:12.75pt" o:ole="">
            <v:imagedata r:id="rId86" o:title=""/>
          </v:shape>
          <o:OLEObject Type="Embed" ProgID="Equation.DSMT4" ShapeID="_x0000_i1066" DrawAspect="Content" ObjectID="_1747666062" r:id="rId87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cắt </w:t>
      </w:r>
      <w:r w:rsidR="00DC7984" w:rsidRPr="00C805FC">
        <w:rPr>
          <w:rFonts w:ascii="Times New Roman" w:hAnsi="Times New Roman" w:cs="Times New Roman"/>
          <w:sz w:val="26"/>
          <w:szCs w:val="26"/>
          <w:lang w:val="en-GB"/>
        </w:rPr>
        <w:t>đường thẳng</w:t>
      </w:r>
      <w:r w:rsidR="00FA26F4"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DC7984" w:rsidRPr="00C805FC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460" w:dyaOrig="279">
          <v:shape id="_x0000_i1067" type="#_x0000_t75" style="width:23.25pt;height:15pt" o:ole="">
            <v:imagedata r:id="rId88" o:title=""/>
          </v:shape>
          <o:OLEObject Type="Embed" ProgID="Equation.DSMT4" ShapeID="_x0000_i1067" DrawAspect="Content" ObjectID="_1747666063" r:id="rId89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tại </w:t>
      </w:r>
      <w:r w:rsidRPr="00C805FC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279" w:dyaOrig="279">
          <v:shape id="_x0000_i1068" type="#_x0000_t75" style="width:14.25pt;height:14.25pt" o:ole="">
            <v:imagedata r:id="rId90" o:title=""/>
          </v:shape>
          <o:OLEObject Type="Embed" ProgID="Equation.DSMT4" ShapeID="_x0000_i1068" DrawAspect="Content" ObjectID="_1747666064" r:id="rId91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, đường thẳng </w:t>
      </w:r>
      <w:r w:rsidRPr="00C805FC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440" w:dyaOrig="279">
          <v:shape id="_x0000_i1069" type="#_x0000_t75" style="width:21.75pt;height:14.25pt" o:ole="">
            <v:imagedata r:id="rId92" o:title=""/>
          </v:shape>
          <o:OLEObject Type="Embed" ProgID="Equation.DSMT4" ShapeID="_x0000_i1069" DrawAspect="Content" ObjectID="_1747666065" r:id="rId93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cắt </w:t>
      </w:r>
      <w:r w:rsidRPr="00C805FC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460" w:dyaOrig="400">
          <v:shape id="_x0000_i1070" type="#_x0000_t75" style="width:23.25pt;height:20.25pt" o:ole="">
            <v:imagedata r:id="rId94" o:title=""/>
          </v:shape>
          <o:OLEObject Type="Embed" ProgID="Equation.DSMT4" ShapeID="_x0000_i1070" DrawAspect="Content" ObjectID="_1747666066" r:id="rId95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tại </w:t>
      </w:r>
      <w:r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279" w:dyaOrig="260">
          <v:shape id="_x0000_i1071" type="#_x0000_t75" style="width:14.25pt;height:12.75pt" o:ole="">
            <v:imagedata r:id="rId96" o:title=""/>
          </v:shape>
          <o:OLEObject Type="Embed" ProgID="Equation.DSMT4" ShapeID="_x0000_i1071" DrawAspect="Content" ObjectID="_1747666067" r:id="rId97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(</w:t>
      </w:r>
      <w:r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279" w:dyaOrig="260">
          <v:shape id="_x0000_i1072" type="#_x0000_t75" style="width:14.25pt;height:12.75pt" o:ole="">
            <v:imagedata r:id="rId98" o:title=""/>
          </v:shape>
          <o:OLEObject Type="Embed" ProgID="Equation.DSMT4" ShapeID="_x0000_i1072" DrawAspect="Content" ObjectID="_1747666068" r:id="rId99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khác </w:t>
      </w:r>
      <w:r w:rsidR="005E7425" w:rsidRPr="00C805F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3" type="#_x0000_t75" style="width:12.75pt;height:14.25pt" o:ole="">
            <v:imagedata r:id="rId49" o:title=""/>
          </v:shape>
          <o:OLEObject Type="Embed" ProgID="Equation.DSMT4" ShapeID="_x0000_i1073" DrawAspect="Content" ObjectID="_1747666069" r:id="rId100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). Gọi </w:t>
      </w:r>
      <w:r w:rsidR="00A85703"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300" w:dyaOrig="260">
          <v:shape id="_x0000_i1074" type="#_x0000_t75" style="width:15.75pt;height:14.25pt" o:ole="">
            <v:imagedata r:id="rId101" o:title=""/>
          </v:shape>
          <o:OLEObject Type="Embed" ProgID="Equation.DSMT4" ShapeID="_x0000_i1074" DrawAspect="Content" ObjectID="_1747666070" r:id="rId102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là hình chiếu vuông góc của </w:t>
      </w:r>
      <w:r w:rsidR="00572E70" w:rsidRPr="00C805F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5" type="#_x0000_t75" style="width:12.75pt;height:14.25pt" o:ole="">
            <v:imagedata r:id="rId34" o:title=""/>
          </v:shape>
          <o:OLEObject Type="Embed" ProgID="Equation.DSMT4" ShapeID="_x0000_i1075" DrawAspect="Content" ObjectID="_1747666071" r:id="rId103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trên </w:t>
      </w:r>
      <w:r w:rsidRPr="00C805FC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440" w:dyaOrig="279">
          <v:shape id="_x0000_i1076" type="#_x0000_t75" style="width:21.75pt;height:14.25pt" o:ole="">
            <v:imagedata r:id="rId104" o:title=""/>
          </v:shape>
          <o:OLEObject Type="Embed" ProgID="Equation.DSMT4" ShapeID="_x0000_i1076" DrawAspect="Content" ObjectID="_1747666072" r:id="rId105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. Đường thẳng </w:t>
      </w:r>
      <w:r w:rsidRPr="00C805FC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440" w:dyaOrig="260">
          <v:shape id="_x0000_i1077" type="#_x0000_t75" style="width:21.75pt;height:12.75pt" o:ole="">
            <v:imagedata r:id="rId106" o:title=""/>
          </v:shape>
          <o:OLEObject Type="Embed" ProgID="Equation.DSMT4" ShapeID="_x0000_i1077" DrawAspect="Content" ObjectID="_1747666073" r:id="rId107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cắt các đường thẳng </w:t>
      </w:r>
      <w:r w:rsidRPr="00C805FC">
        <w:rPr>
          <w:rFonts w:ascii="Times New Roman" w:hAnsi="Times New Roman" w:cs="Times New Roman"/>
          <w:position w:val="-12"/>
          <w:sz w:val="26"/>
          <w:szCs w:val="26"/>
          <w:lang w:val="en-GB"/>
        </w:rPr>
        <w:object w:dxaOrig="980" w:dyaOrig="340">
          <v:shape id="_x0000_i1078" type="#_x0000_t75" style="width:48.75pt;height:18pt" o:ole="">
            <v:imagedata r:id="rId108" o:title=""/>
          </v:shape>
          <o:OLEObject Type="Embed" ProgID="Equation.DSMT4" ShapeID="_x0000_i1078" DrawAspect="Content" ObjectID="_1747666074" r:id="rId109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lần lượt tại </w:t>
      </w:r>
      <w:r w:rsidRPr="00C805FC">
        <w:rPr>
          <w:rFonts w:ascii="Times New Roman" w:hAnsi="Times New Roman" w:cs="Times New Roman"/>
          <w:position w:val="-12"/>
          <w:sz w:val="26"/>
          <w:szCs w:val="26"/>
          <w:lang w:val="en-GB"/>
        </w:rPr>
        <w:object w:dxaOrig="600" w:dyaOrig="340">
          <v:shape id="_x0000_i1079" type="#_x0000_t75" style="width:30pt;height:18pt" o:ole="">
            <v:imagedata r:id="rId110" o:title=""/>
          </v:shape>
          <o:OLEObject Type="Embed" ProgID="Equation.DSMT4" ShapeID="_x0000_i1079" DrawAspect="Content" ObjectID="_1747666075" r:id="rId111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</w:p>
    <w:p w:rsidR="00E05108" w:rsidRPr="00C805FC" w:rsidRDefault="00E05108" w:rsidP="00FA26F4">
      <w:pPr>
        <w:spacing w:line="240" w:lineRule="auto"/>
        <w:ind w:left="567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C805FC">
        <w:rPr>
          <w:rFonts w:ascii="Times New Roman" w:hAnsi="Times New Roman" w:cs="Times New Roman"/>
          <w:sz w:val="26"/>
          <w:szCs w:val="26"/>
          <w:lang w:val="en-GB"/>
        </w:rPr>
        <w:t xml:space="preserve">Chứng minh rằng </w:t>
      </w:r>
      <w:r w:rsidRPr="00C805FC">
        <w:rPr>
          <w:rFonts w:ascii="Times New Roman" w:hAnsi="Times New Roman" w:cs="Times New Roman"/>
          <w:position w:val="-30"/>
          <w:sz w:val="26"/>
          <w:szCs w:val="26"/>
          <w:lang w:val="en-GB"/>
        </w:rPr>
        <w:object w:dxaOrig="1960" w:dyaOrig="720">
          <v:shape id="_x0000_i1080" type="#_x0000_t75" style="width:98.25pt;height:36.75pt" o:ole="">
            <v:imagedata r:id="rId112" o:title=""/>
          </v:shape>
          <o:OLEObject Type="Embed" ProgID="Equation.DSMT4" ShapeID="_x0000_i1080" DrawAspect="Content" ObjectID="_1747666076" r:id="rId113"/>
        </w:object>
      </w:r>
      <w:r w:rsidRPr="00C805FC">
        <w:rPr>
          <w:rFonts w:ascii="Times New Roman" w:hAnsi="Times New Roman" w:cs="Times New Roman"/>
          <w:sz w:val="26"/>
          <w:szCs w:val="26"/>
          <w:lang w:val="en-GB"/>
        </w:rPr>
        <w:t>.</w:t>
      </w:r>
    </w:p>
    <w:p w:rsidR="008800FF" w:rsidRPr="00C805FC" w:rsidRDefault="007320A3" w:rsidP="00A51C64">
      <w:pPr>
        <w:spacing w:after="120" w:line="24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C805FC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5 </w:t>
      </w:r>
      <w:r w:rsidRPr="00C805FC">
        <w:rPr>
          <w:rFonts w:asciiTheme="majorHAnsi" w:hAnsiTheme="majorHAnsi" w:cstheme="majorHAnsi"/>
          <w:i/>
          <w:sz w:val="26"/>
          <w:szCs w:val="26"/>
          <w:lang w:val="pt-BR"/>
        </w:rPr>
        <w:t>(2,0 điểm)</w:t>
      </w:r>
      <w:r w:rsidRPr="00C805FC">
        <w:rPr>
          <w:rFonts w:asciiTheme="majorHAnsi" w:hAnsiTheme="majorHAnsi" w:cstheme="majorHAnsi"/>
          <w:sz w:val="26"/>
          <w:szCs w:val="26"/>
          <w:lang w:val="pt-BR"/>
        </w:rPr>
        <w:t xml:space="preserve">. </w:t>
      </w:r>
    </w:p>
    <w:p w:rsidR="00A51C64" w:rsidRPr="00C805FC" w:rsidRDefault="00A51C64" w:rsidP="000F3816">
      <w:pPr>
        <w:spacing w:line="240" w:lineRule="auto"/>
        <w:ind w:left="284"/>
        <w:jc w:val="both"/>
        <w:rPr>
          <w:rFonts w:ascii="Times New Roman" w:hAnsi="Times New Roman" w:cs="Times New Roman"/>
          <w:sz w:val="26"/>
          <w:szCs w:val="26"/>
          <w:vertAlign w:val="superscript"/>
          <w:lang w:val="en-US"/>
        </w:rPr>
      </w:pPr>
      <w:r w:rsidRPr="00C805FC">
        <w:rPr>
          <w:rFonts w:ascii="Times New Roman" w:hAnsi="Times New Roman" w:cs="Times New Roman"/>
          <w:sz w:val="26"/>
          <w:szCs w:val="26"/>
        </w:rPr>
        <w:t xml:space="preserve">Cho </w:t>
      </w:r>
      <w:r w:rsidR="00DF4984">
        <w:rPr>
          <w:rFonts w:ascii="Times New Roman" w:hAnsi="Times New Roman" w:cs="Times New Roman"/>
          <w:sz w:val="26"/>
          <w:szCs w:val="26"/>
          <w:lang w:val="en-US"/>
        </w:rPr>
        <w:t xml:space="preserve">một </w:t>
      </w:r>
      <w:r w:rsidRPr="00C805FC">
        <w:rPr>
          <w:rFonts w:ascii="Times New Roman" w:hAnsi="Times New Roman" w:cs="Times New Roman"/>
          <w:sz w:val="26"/>
          <w:szCs w:val="26"/>
        </w:rPr>
        <w:t xml:space="preserve">đa giác lồi có diện tích bằng </w:t>
      </w:r>
      <w:r w:rsidR="002C19EF" w:rsidRPr="00C805FC">
        <w:rPr>
          <w:rFonts w:ascii="Times New Roman" w:hAnsi="Times New Roman" w:cs="Times New Roman"/>
          <w:position w:val="-6"/>
          <w:sz w:val="26"/>
          <w:szCs w:val="26"/>
        </w:rPr>
        <w:object w:dxaOrig="999" w:dyaOrig="340">
          <v:shape id="_x0000_i1081" type="#_x0000_t75" style="width:51pt;height:18pt" o:ole="">
            <v:imagedata r:id="rId114" o:title=""/>
          </v:shape>
          <o:OLEObject Type="Embed" ProgID="Equation.DSMT4" ShapeID="_x0000_i1081" DrawAspect="Content" ObjectID="_1747666077" r:id="rId115"/>
        </w:object>
      </w:r>
      <w:r w:rsidRPr="00C805FC">
        <w:rPr>
          <w:rFonts w:ascii="Times New Roman" w:hAnsi="Times New Roman" w:cs="Times New Roman"/>
          <w:sz w:val="26"/>
          <w:szCs w:val="26"/>
        </w:rPr>
        <w:t>. Chứng minh rằ</w:t>
      </w:r>
      <w:r w:rsidR="002C19EF">
        <w:rPr>
          <w:rFonts w:ascii="Times New Roman" w:hAnsi="Times New Roman" w:cs="Times New Roman"/>
          <w:sz w:val="26"/>
          <w:szCs w:val="26"/>
        </w:rPr>
        <w:t xml:space="preserve">ng </w:t>
      </w:r>
      <w:r w:rsidR="002C19EF">
        <w:rPr>
          <w:rFonts w:ascii="Times New Roman" w:hAnsi="Times New Roman" w:cs="Times New Roman"/>
          <w:sz w:val="26"/>
          <w:szCs w:val="26"/>
          <w:lang w:val="en-US"/>
        </w:rPr>
        <w:t xml:space="preserve">bao giờ cũng vẽ được </w:t>
      </w:r>
      <w:r w:rsidR="00E07880">
        <w:rPr>
          <w:rFonts w:ascii="Times New Roman" w:hAnsi="Times New Roman" w:cs="Times New Roman"/>
          <w:sz w:val="26"/>
          <w:szCs w:val="26"/>
          <w:lang w:val="en-US"/>
        </w:rPr>
        <w:t xml:space="preserve">trong đa giác đó </w:t>
      </w:r>
      <w:r w:rsidR="002C19EF">
        <w:rPr>
          <w:rFonts w:ascii="Times New Roman" w:hAnsi="Times New Roman" w:cs="Times New Roman"/>
          <w:sz w:val="26"/>
          <w:szCs w:val="26"/>
          <w:lang w:val="en-US"/>
        </w:rPr>
        <w:t>một tam</w:t>
      </w:r>
      <w:r w:rsidRPr="00C805FC">
        <w:rPr>
          <w:rFonts w:ascii="Times New Roman" w:hAnsi="Times New Roman" w:cs="Times New Roman"/>
          <w:sz w:val="26"/>
          <w:szCs w:val="26"/>
        </w:rPr>
        <w:t xml:space="preserve"> giác</w:t>
      </w:r>
      <w:r w:rsidRPr="00C805FC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2C19EF">
        <w:rPr>
          <w:rFonts w:ascii="Times New Roman" w:hAnsi="Times New Roman" w:cs="Times New Roman"/>
          <w:sz w:val="26"/>
          <w:szCs w:val="26"/>
          <w:lang w:val="en-US"/>
        </w:rPr>
        <w:t>có diện tích không nhỏ hơn</w:t>
      </w:r>
      <w:r w:rsidRPr="00C805FC">
        <w:rPr>
          <w:rFonts w:ascii="Times New Roman" w:hAnsi="Times New Roman" w:cs="Times New Roman"/>
          <w:sz w:val="26"/>
          <w:szCs w:val="26"/>
        </w:rPr>
        <w:t xml:space="preserve"> </w:t>
      </w:r>
      <w:r w:rsidR="002C19EF" w:rsidRPr="00C805FC">
        <w:rPr>
          <w:rFonts w:ascii="Times New Roman" w:hAnsi="Times New Roman" w:cs="Times New Roman"/>
          <w:position w:val="-6"/>
          <w:sz w:val="26"/>
          <w:szCs w:val="26"/>
        </w:rPr>
        <w:object w:dxaOrig="859" w:dyaOrig="340">
          <v:shape id="_x0000_i1082" type="#_x0000_t75" style="width:43.5pt;height:18pt" o:ole="">
            <v:imagedata r:id="rId116" o:title=""/>
          </v:shape>
          <o:OLEObject Type="Embed" ProgID="Equation.DSMT4" ShapeID="_x0000_i1082" DrawAspect="Content" ObjectID="_1747666078" r:id="rId117"/>
        </w:object>
      </w:r>
      <w:r w:rsidRPr="00C805FC">
        <w:rPr>
          <w:rFonts w:ascii="Times New Roman" w:hAnsi="Times New Roman" w:cs="Times New Roman"/>
          <w:sz w:val="26"/>
          <w:szCs w:val="26"/>
          <w:lang w:val="en-US"/>
        </w:rPr>
        <w:t>.</w:t>
      </w:r>
      <w:bookmarkStart w:id="1" w:name="_GoBack"/>
      <w:bookmarkEnd w:id="1"/>
    </w:p>
    <w:p w:rsidR="00E00139" w:rsidRPr="00C805FC" w:rsidRDefault="00347057" w:rsidP="00A51C64">
      <w:pPr>
        <w:spacing w:after="60" w:line="240" w:lineRule="auto"/>
        <w:jc w:val="center"/>
        <w:rPr>
          <w:rFonts w:asciiTheme="majorHAnsi" w:hAnsiTheme="majorHAnsi" w:cstheme="majorHAnsi"/>
          <w:spacing w:val="-8"/>
          <w:sz w:val="26"/>
          <w:szCs w:val="26"/>
          <w:lang w:val="pt-BR"/>
        </w:rPr>
      </w:pPr>
      <w:r w:rsidRPr="00C805FC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- </w:t>
      </w:r>
      <w:r w:rsidR="00E00139" w:rsidRPr="00C805FC">
        <w:rPr>
          <w:rFonts w:asciiTheme="majorHAnsi" w:hAnsiTheme="majorHAnsi" w:cstheme="majorHAnsi"/>
          <w:b/>
          <w:spacing w:val="-8"/>
          <w:sz w:val="26"/>
          <w:szCs w:val="26"/>
          <w:lang w:val="pt-BR"/>
        </w:rPr>
        <w:t>HẾT</w:t>
      </w:r>
      <w:r w:rsidR="006C0BE1" w:rsidRPr="00C805FC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</w:t>
      </w:r>
      <w:r w:rsidRPr="00C805FC">
        <w:rPr>
          <w:rFonts w:asciiTheme="majorHAnsi" w:hAnsiTheme="majorHAnsi" w:cstheme="majorHAnsi"/>
          <w:spacing w:val="-8"/>
          <w:sz w:val="26"/>
          <w:szCs w:val="26"/>
          <w:lang w:val="pt-BR"/>
        </w:rPr>
        <w:t>-</w:t>
      </w:r>
    </w:p>
    <w:p w:rsidR="006C63BC" w:rsidRPr="00C805FC" w:rsidRDefault="00E00139" w:rsidP="00A51C64">
      <w:pPr>
        <w:spacing w:after="60" w:line="240" w:lineRule="auto"/>
        <w:jc w:val="center"/>
        <w:rPr>
          <w:rFonts w:asciiTheme="majorHAnsi" w:hAnsiTheme="majorHAnsi" w:cstheme="majorHAnsi"/>
          <w:b/>
          <w:i/>
          <w:sz w:val="26"/>
          <w:szCs w:val="26"/>
        </w:rPr>
      </w:pPr>
      <w:r w:rsidRPr="00C805FC">
        <w:rPr>
          <w:rFonts w:asciiTheme="majorHAnsi" w:hAnsiTheme="majorHAnsi" w:cstheme="majorHAnsi"/>
          <w:i/>
          <w:spacing w:val="-8"/>
          <w:sz w:val="26"/>
          <w:szCs w:val="26"/>
          <w:lang w:val="pt-BR"/>
        </w:rPr>
        <w:t>Họ và tên thí sinh:  ..........................................</w:t>
      </w:r>
      <w:r w:rsidR="00D8445F" w:rsidRPr="00C805FC">
        <w:rPr>
          <w:rFonts w:asciiTheme="majorHAnsi" w:hAnsiTheme="majorHAnsi" w:cstheme="majorHAnsi"/>
          <w:i/>
          <w:spacing w:val="-8"/>
          <w:sz w:val="26"/>
          <w:szCs w:val="26"/>
          <w:lang w:val="pt-BR"/>
        </w:rPr>
        <w:t>.........</w:t>
      </w:r>
      <w:r w:rsidR="00C0749C" w:rsidRPr="00C805FC">
        <w:rPr>
          <w:rFonts w:asciiTheme="majorHAnsi" w:hAnsiTheme="majorHAnsi" w:cstheme="majorHAnsi"/>
          <w:i/>
          <w:spacing w:val="-8"/>
          <w:sz w:val="26"/>
          <w:szCs w:val="26"/>
        </w:rPr>
        <w:t xml:space="preserve">......................  </w:t>
      </w:r>
      <w:r w:rsidRPr="00C805FC">
        <w:rPr>
          <w:rFonts w:asciiTheme="majorHAnsi" w:hAnsiTheme="majorHAnsi" w:cstheme="majorHAnsi"/>
          <w:i/>
          <w:spacing w:val="-8"/>
          <w:sz w:val="26"/>
          <w:szCs w:val="26"/>
          <w:lang w:val="pt-BR"/>
        </w:rPr>
        <w:t xml:space="preserve">Số báo danh: </w:t>
      </w:r>
      <w:r w:rsidR="006C0BE1" w:rsidRPr="00C805FC">
        <w:rPr>
          <w:rFonts w:asciiTheme="majorHAnsi" w:hAnsiTheme="majorHAnsi" w:cstheme="majorHAnsi"/>
          <w:i/>
          <w:spacing w:val="-8"/>
          <w:sz w:val="26"/>
          <w:szCs w:val="26"/>
          <w:lang w:val="pt-BR"/>
        </w:rPr>
        <w:t>........................</w:t>
      </w:r>
    </w:p>
    <w:sectPr w:rsidR="006C63BC" w:rsidRPr="00C805FC" w:rsidSect="00FA26F4">
      <w:pgSz w:w="11906" w:h="16838" w:code="9"/>
      <w:pgMar w:top="709" w:right="567" w:bottom="431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61E4" w:rsidRDefault="00DD61E4" w:rsidP="00C11028">
      <w:pPr>
        <w:spacing w:after="0" w:line="240" w:lineRule="auto"/>
      </w:pPr>
      <w:r>
        <w:separator/>
      </w:r>
    </w:p>
  </w:endnote>
  <w:endnote w:type="continuationSeparator" w:id="0">
    <w:p w:rsidR="00DD61E4" w:rsidRDefault="00DD61E4" w:rsidP="00C11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61E4" w:rsidRDefault="00DD61E4" w:rsidP="00C11028">
      <w:pPr>
        <w:spacing w:after="0" w:line="240" w:lineRule="auto"/>
      </w:pPr>
      <w:r>
        <w:separator/>
      </w:r>
    </w:p>
  </w:footnote>
  <w:footnote w:type="continuationSeparator" w:id="0">
    <w:p w:rsidR="00DD61E4" w:rsidRDefault="00DD61E4" w:rsidP="00C110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76635"/>
    <w:multiLevelType w:val="hybridMultilevel"/>
    <w:tmpl w:val="EC9801A4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040C13"/>
    <w:multiLevelType w:val="hybridMultilevel"/>
    <w:tmpl w:val="4EAC98D8"/>
    <w:lvl w:ilvl="0" w:tplc="1EEE0A6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47015B"/>
    <w:multiLevelType w:val="hybridMultilevel"/>
    <w:tmpl w:val="04F6C84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5A33D6"/>
    <w:multiLevelType w:val="hybridMultilevel"/>
    <w:tmpl w:val="21E477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4B06DB"/>
    <w:multiLevelType w:val="hybridMultilevel"/>
    <w:tmpl w:val="4482968E"/>
    <w:lvl w:ilvl="0" w:tplc="6D7EDB8A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b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A462B1"/>
    <w:multiLevelType w:val="hybridMultilevel"/>
    <w:tmpl w:val="BFA80D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CA2143"/>
    <w:multiLevelType w:val="hybridMultilevel"/>
    <w:tmpl w:val="92DA1E50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1414FF"/>
    <w:multiLevelType w:val="hybridMultilevel"/>
    <w:tmpl w:val="0FF453D8"/>
    <w:lvl w:ilvl="0" w:tplc="1E54E98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2D86485"/>
    <w:multiLevelType w:val="hybridMultilevel"/>
    <w:tmpl w:val="92FEAF18"/>
    <w:lvl w:ilvl="0" w:tplc="BBD2F362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b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2F3369"/>
    <w:multiLevelType w:val="hybridMultilevel"/>
    <w:tmpl w:val="9314D8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7D0441"/>
    <w:multiLevelType w:val="hybridMultilevel"/>
    <w:tmpl w:val="8EA4C8B4"/>
    <w:lvl w:ilvl="0" w:tplc="5324EA8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B60B1D"/>
    <w:multiLevelType w:val="hybridMultilevel"/>
    <w:tmpl w:val="35CEA8DC"/>
    <w:lvl w:ilvl="0" w:tplc="9B0A5B2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F90D37"/>
    <w:multiLevelType w:val="hybridMultilevel"/>
    <w:tmpl w:val="AE94D02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D16855"/>
    <w:multiLevelType w:val="hybridMultilevel"/>
    <w:tmpl w:val="BE6E26DC"/>
    <w:lvl w:ilvl="0" w:tplc="76F639F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746102A1"/>
    <w:multiLevelType w:val="hybridMultilevel"/>
    <w:tmpl w:val="9E825002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8D97FBC"/>
    <w:multiLevelType w:val="hybridMultilevel"/>
    <w:tmpl w:val="D9C2A7B2"/>
    <w:lvl w:ilvl="0" w:tplc="26481E32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1"/>
  </w:num>
  <w:num w:numId="3">
    <w:abstractNumId w:val="9"/>
  </w:num>
  <w:num w:numId="4">
    <w:abstractNumId w:val="7"/>
  </w:num>
  <w:num w:numId="5">
    <w:abstractNumId w:val="10"/>
  </w:num>
  <w:num w:numId="6">
    <w:abstractNumId w:val="3"/>
  </w:num>
  <w:num w:numId="7">
    <w:abstractNumId w:val="4"/>
  </w:num>
  <w:num w:numId="8">
    <w:abstractNumId w:val="8"/>
  </w:num>
  <w:num w:numId="9">
    <w:abstractNumId w:val="14"/>
  </w:num>
  <w:num w:numId="10">
    <w:abstractNumId w:val="0"/>
  </w:num>
  <w:num w:numId="11">
    <w:abstractNumId w:val="5"/>
  </w:num>
  <w:num w:numId="12">
    <w:abstractNumId w:val="15"/>
  </w:num>
  <w:num w:numId="13">
    <w:abstractNumId w:val="2"/>
  </w:num>
  <w:num w:numId="14">
    <w:abstractNumId w:val="6"/>
  </w:num>
  <w:num w:numId="15">
    <w:abstractNumId w:val="13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6CB"/>
    <w:rsid w:val="00000430"/>
    <w:rsid w:val="000144B1"/>
    <w:rsid w:val="00016DEF"/>
    <w:rsid w:val="00020B78"/>
    <w:rsid w:val="00032FAB"/>
    <w:rsid w:val="00037E2A"/>
    <w:rsid w:val="00041A2D"/>
    <w:rsid w:val="00052776"/>
    <w:rsid w:val="00070980"/>
    <w:rsid w:val="00097078"/>
    <w:rsid w:val="000B2595"/>
    <w:rsid w:val="000B3EB2"/>
    <w:rsid w:val="000C17EC"/>
    <w:rsid w:val="000E0A37"/>
    <w:rsid w:val="000F3816"/>
    <w:rsid w:val="00114849"/>
    <w:rsid w:val="001161D8"/>
    <w:rsid w:val="00125BEC"/>
    <w:rsid w:val="00127FBB"/>
    <w:rsid w:val="00130E9D"/>
    <w:rsid w:val="00143CD8"/>
    <w:rsid w:val="0014611D"/>
    <w:rsid w:val="00150498"/>
    <w:rsid w:val="00157A36"/>
    <w:rsid w:val="00165DF7"/>
    <w:rsid w:val="00174C46"/>
    <w:rsid w:val="00181229"/>
    <w:rsid w:val="0018184F"/>
    <w:rsid w:val="001A0633"/>
    <w:rsid w:val="001A7807"/>
    <w:rsid w:val="001B36CF"/>
    <w:rsid w:val="001D3BF3"/>
    <w:rsid w:val="001E6565"/>
    <w:rsid w:val="001F5C19"/>
    <w:rsid w:val="00226660"/>
    <w:rsid w:val="00232448"/>
    <w:rsid w:val="00233D43"/>
    <w:rsid w:val="0025108A"/>
    <w:rsid w:val="00256E85"/>
    <w:rsid w:val="002835AD"/>
    <w:rsid w:val="002A3CB0"/>
    <w:rsid w:val="002C19EF"/>
    <w:rsid w:val="002C54B8"/>
    <w:rsid w:val="002F2289"/>
    <w:rsid w:val="00320654"/>
    <w:rsid w:val="00340BC6"/>
    <w:rsid w:val="00345432"/>
    <w:rsid w:val="00347057"/>
    <w:rsid w:val="00351411"/>
    <w:rsid w:val="003610A5"/>
    <w:rsid w:val="003654EE"/>
    <w:rsid w:val="003726CC"/>
    <w:rsid w:val="003845A8"/>
    <w:rsid w:val="003A0F8B"/>
    <w:rsid w:val="003A3642"/>
    <w:rsid w:val="003A37D5"/>
    <w:rsid w:val="003C02D6"/>
    <w:rsid w:val="003C3F2D"/>
    <w:rsid w:val="003E6D9B"/>
    <w:rsid w:val="00402B36"/>
    <w:rsid w:val="004254F2"/>
    <w:rsid w:val="004322EC"/>
    <w:rsid w:val="004472DF"/>
    <w:rsid w:val="004754FB"/>
    <w:rsid w:val="00477A75"/>
    <w:rsid w:val="004959DD"/>
    <w:rsid w:val="004972E9"/>
    <w:rsid w:val="004B1A09"/>
    <w:rsid w:val="004B459A"/>
    <w:rsid w:val="004D2A7F"/>
    <w:rsid w:val="004D4BEC"/>
    <w:rsid w:val="004D6B12"/>
    <w:rsid w:val="004F5DDA"/>
    <w:rsid w:val="005109AA"/>
    <w:rsid w:val="0051574E"/>
    <w:rsid w:val="00572E70"/>
    <w:rsid w:val="005742C9"/>
    <w:rsid w:val="00577524"/>
    <w:rsid w:val="0059760C"/>
    <w:rsid w:val="005A5EC7"/>
    <w:rsid w:val="005B48F7"/>
    <w:rsid w:val="005C61B8"/>
    <w:rsid w:val="005E2995"/>
    <w:rsid w:val="005E63F5"/>
    <w:rsid w:val="005E7425"/>
    <w:rsid w:val="005F0445"/>
    <w:rsid w:val="005F76FD"/>
    <w:rsid w:val="0062050D"/>
    <w:rsid w:val="00635660"/>
    <w:rsid w:val="00640D54"/>
    <w:rsid w:val="00643342"/>
    <w:rsid w:val="006543B1"/>
    <w:rsid w:val="00660B24"/>
    <w:rsid w:val="0067192F"/>
    <w:rsid w:val="00680E85"/>
    <w:rsid w:val="00682EC7"/>
    <w:rsid w:val="00692165"/>
    <w:rsid w:val="0069235B"/>
    <w:rsid w:val="006A0C8B"/>
    <w:rsid w:val="006A1D6E"/>
    <w:rsid w:val="006A4113"/>
    <w:rsid w:val="006A4E4C"/>
    <w:rsid w:val="006A4F79"/>
    <w:rsid w:val="006C0BE1"/>
    <w:rsid w:val="006C63BC"/>
    <w:rsid w:val="006E0CB2"/>
    <w:rsid w:val="006F4DEC"/>
    <w:rsid w:val="006F5D1B"/>
    <w:rsid w:val="00703A4F"/>
    <w:rsid w:val="00726DCA"/>
    <w:rsid w:val="007320A3"/>
    <w:rsid w:val="00734C99"/>
    <w:rsid w:val="00756E97"/>
    <w:rsid w:val="00757BEB"/>
    <w:rsid w:val="007742EB"/>
    <w:rsid w:val="00774E0C"/>
    <w:rsid w:val="00781514"/>
    <w:rsid w:val="0078411D"/>
    <w:rsid w:val="00796623"/>
    <w:rsid w:val="007B2C15"/>
    <w:rsid w:val="007C4E62"/>
    <w:rsid w:val="007C5431"/>
    <w:rsid w:val="007C7F30"/>
    <w:rsid w:val="008043F4"/>
    <w:rsid w:val="00810D1A"/>
    <w:rsid w:val="00815E4C"/>
    <w:rsid w:val="00823B21"/>
    <w:rsid w:val="00834669"/>
    <w:rsid w:val="00835656"/>
    <w:rsid w:val="008433DA"/>
    <w:rsid w:val="008446E3"/>
    <w:rsid w:val="0084586F"/>
    <w:rsid w:val="00851EF4"/>
    <w:rsid w:val="0085268A"/>
    <w:rsid w:val="0085478F"/>
    <w:rsid w:val="00864814"/>
    <w:rsid w:val="0086704F"/>
    <w:rsid w:val="0087652C"/>
    <w:rsid w:val="008800FF"/>
    <w:rsid w:val="008A57F9"/>
    <w:rsid w:val="008B0E11"/>
    <w:rsid w:val="008B6F38"/>
    <w:rsid w:val="008B719B"/>
    <w:rsid w:val="008C4606"/>
    <w:rsid w:val="008C641B"/>
    <w:rsid w:val="009000D6"/>
    <w:rsid w:val="0090553F"/>
    <w:rsid w:val="00942572"/>
    <w:rsid w:val="00954642"/>
    <w:rsid w:val="00955A14"/>
    <w:rsid w:val="00960382"/>
    <w:rsid w:val="00963A4C"/>
    <w:rsid w:val="009648D8"/>
    <w:rsid w:val="00965A35"/>
    <w:rsid w:val="0098758E"/>
    <w:rsid w:val="00992B80"/>
    <w:rsid w:val="009967A6"/>
    <w:rsid w:val="009A1C96"/>
    <w:rsid w:val="009A6303"/>
    <w:rsid w:val="009A64BD"/>
    <w:rsid w:val="009C3E4F"/>
    <w:rsid w:val="009C634A"/>
    <w:rsid w:val="009D6207"/>
    <w:rsid w:val="009E67B6"/>
    <w:rsid w:val="00A036CB"/>
    <w:rsid w:val="00A20C68"/>
    <w:rsid w:val="00A25F63"/>
    <w:rsid w:val="00A30564"/>
    <w:rsid w:val="00A32688"/>
    <w:rsid w:val="00A51479"/>
    <w:rsid w:val="00A51C64"/>
    <w:rsid w:val="00A6322A"/>
    <w:rsid w:val="00A85703"/>
    <w:rsid w:val="00A92497"/>
    <w:rsid w:val="00AA2DCE"/>
    <w:rsid w:val="00AC0454"/>
    <w:rsid w:val="00AC0B69"/>
    <w:rsid w:val="00AD740C"/>
    <w:rsid w:val="00AE566E"/>
    <w:rsid w:val="00AE5D73"/>
    <w:rsid w:val="00AF2026"/>
    <w:rsid w:val="00B10B59"/>
    <w:rsid w:val="00B242AD"/>
    <w:rsid w:val="00B311F0"/>
    <w:rsid w:val="00B32A4A"/>
    <w:rsid w:val="00B4215F"/>
    <w:rsid w:val="00B42FDB"/>
    <w:rsid w:val="00B4785B"/>
    <w:rsid w:val="00B645EA"/>
    <w:rsid w:val="00B7458C"/>
    <w:rsid w:val="00B80E04"/>
    <w:rsid w:val="00B9666D"/>
    <w:rsid w:val="00BB18CC"/>
    <w:rsid w:val="00BB4828"/>
    <w:rsid w:val="00BB6220"/>
    <w:rsid w:val="00BB78AD"/>
    <w:rsid w:val="00BD0679"/>
    <w:rsid w:val="00BD23B8"/>
    <w:rsid w:val="00BD5124"/>
    <w:rsid w:val="00BE681F"/>
    <w:rsid w:val="00C06761"/>
    <w:rsid w:val="00C0749C"/>
    <w:rsid w:val="00C11028"/>
    <w:rsid w:val="00C13E8F"/>
    <w:rsid w:val="00C16B1A"/>
    <w:rsid w:val="00C209E0"/>
    <w:rsid w:val="00C33AB7"/>
    <w:rsid w:val="00C366B7"/>
    <w:rsid w:val="00C36A86"/>
    <w:rsid w:val="00C448AF"/>
    <w:rsid w:val="00C516DA"/>
    <w:rsid w:val="00C6333E"/>
    <w:rsid w:val="00C66895"/>
    <w:rsid w:val="00C800A2"/>
    <w:rsid w:val="00C805FC"/>
    <w:rsid w:val="00C915D9"/>
    <w:rsid w:val="00CB2276"/>
    <w:rsid w:val="00CB3999"/>
    <w:rsid w:val="00CC2A1D"/>
    <w:rsid w:val="00CD50CA"/>
    <w:rsid w:val="00CE2608"/>
    <w:rsid w:val="00D0515B"/>
    <w:rsid w:val="00D05412"/>
    <w:rsid w:val="00D15EEE"/>
    <w:rsid w:val="00D22426"/>
    <w:rsid w:val="00D3030C"/>
    <w:rsid w:val="00D31B81"/>
    <w:rsid w:val="00D34876"/>
    <w:rsid w:val="00D52073"/>
    <w:rsid w:val="00D701A3"/>
    <w:rsid w:val="00D71D57"/>
    <w:rsid w:val="00D73E74"/>
    <w:rsid w:val="00D8445F"/>
    <w:rsid w:val="00D90A82"/>
    <w:rsid w:val="00D91CBB"/>
    <w:rsid w:val="00DA3561"/>
    <w:rsid w:val="00DA36F5"/>
    <w:rsid w:val="00DB0370"/>
    <w:rsid w:val="00DC615A"/>
    <w:rsid w:val="00DC6FC8"/>
    <w:rsid w:val="00DC7984"/>
    <w:rsid w:val="00DD30D9"/>
    <w:rsid w:val="00DD61E4"/>
    <w:rsid w:val="00DD7B55"/>
    <w:rsid w:val="00DF2F8B"/>
    <w:rsid w:val="00DF4984"/>
    <w:rsid w:val="00E00139"/>
    <w:rsid w:val="00E05108"/>
    <w:rsid w:val="00E07880"/>
    <w:rsid w:val="00E1263E"/>
    <w:rsid w:val="00E13F93"/>
    <w:rsid w:val="00E365C9"/>
    <w:rsid w:val="00E43B11"/>
    <w:rsid w:val="00E53C48"/>
    <w:rsid w:val="00E57A06"/>
    <w:rsid w:val="00E57E7B"/>
    <w:rsid w:val="00E61672"/>
    <w:rsid w:val="00E62A1A"/>
    <w:rsid w:val="00EB0CA8"/>
    <w:rsid w:val="00EB5AEE"/>
    <w:rsid w:val="00EB6145"/>
    <w:rsid w:val="00EB6AFD"/>
    <w:rsid w:val="00EC7C55"/>
    <w:rsid w:val="00ED7E4B"/>
    <w:rsid w:val="00EE3D87"/>
    <w:rsid w:val="00EF314A"/>
    <w:rsid w:val="00EF494A"/>
    <w:rsid w:val="00F16ACA"/>
    <w:rsid w:val="00F23D98"/>
    <w:rsid w:val="00F26035"/>
    <w:rsid w:val="00F266E4"/>
    <w:rsid w:val="00F33117"/>
    <w:rsid w:val="00F334F3"/>
    <w:rsid w:val="00F4267B"/>
    <w:rsid w:val="00F61E45"/>
    <w:rsid w:val="00F756AD"/>
    <w:rsid w:val="00F756FD"/>
    <w:rsid w:val="00FA26F4"/>
    <w:rsid w:val="00FA70D6"/>
    <w:rsid w:val="00FE500E"/>
    <w:rsid w:val="00FF4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78F869"/>
  <w15:docId w15:val="{2C1A3EB3-3BF9-400F-83C0-D5C912CB4C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6C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1028"/>
  </w:style>
  <w:style w:type="paragraph" w:styleId="Footer">
    <w:name w:val="footer"/>
    <w:basedOn w:val="Normal"/>
    <w:link w:val="Foot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10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fontTable" Target="fontTable.xml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58A323-CA91-4E4D-AF1B-296911B44C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1</Pages>
  <Words>432</Words>
  <Characters>246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00000001</Company>
  <LinksUpToDate>false</LinksUpToDate>
  <CharactersWithSpaces>2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51</cp:revision>
  <cp:lastPrinted>2022-06-09T10:25:00Z</cp:lastPrinted>
  <dcterms:created xsi:type="dcterms:W3CDTF">2023-06-05T09:47:00Z</dcterms:created>
  <dcterms:modified xsi:type="dcterms:W3CDTF">2023-06-07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ource">
    <vt:lpwstr>MathType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3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WinEqns">
    <vt:bool>true</vt:bool>
  </property>
</Properties>
</file>